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E22B2" w:rsidRDefault="000E22B2" w:rsidP="000E22B2">
      <w:pPr>
        <w:spacing w:after="0"/>
        <w:jc w:val="center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Topics</w:t>
      </w:r>
      <w:r w:rsidRPr="0037002C">
        <w:rPr>
          <w:b/>
          <w:bCs/>
          <w:sz w:val="28"/>
          <w:szCs w:val="28"/>
          <w:u w:val="single"/>
        </w:rPr>
        <w:t>: Descriptive Statistics</w:t>
      </w:r>
      <w:r>
        <w:rPr>
          <w:b/>
          <w:bCs/>
          <w:sz w:val="28"/>
          <w:szCs w:val="28"/>
          <w:u w:val="single"/>
        </w:rPr>
        <w:t xml:space="preserve"> and Probability</w:t>
      </w:r>
    </w:p>
    <w:p w:rsidR="000E22B2" w:rsidRPr="0037002C" w:rsidRDefault="000E22B2" w:rsidP="000E22B2">
      <w:pPr>
        <w:spacing w:after="0"/>
        <w:rPr>
          <w:b/>
          <w:bCs/>
        </w:rPr>
      </w:pPr>
    </w:p>
    <w:p w:rsidR="000E22B2" w:rsidRDefault="000E22B2" w:rsidP="000E22B2">
      <w:pPr>
        <w:autoSpaceDE w:val="0"/>
        <w:autoSpaceDN w:val="0"/>
        <w:adjustRightInd w:val="0"/>
        <w:spacing w:after="0"/>
      </w:pPr>
    </w:p>
    <w:p w:rsidR="000E22B2" w:rsidRDefault="000E22B2" w:rsidP="000E22B2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/>
      </w:pPr>
      <w:r>
        <w:t xml:space="preserve">Look at the data given below. Plot the data, find the outliers and find out  </w:t>
      </w:r>
      <m:oMath>
        <m:r>
          <w:rPr>
            <w:rFonts w:ascii="Cambria Math" w:hAnsi="Cambria Math"/>
          </w:rPr>
          <m:t xml:space="preserve">μ, σ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0E22B2" w:rsidRDefault="000E22B2" w:rsidP="000E22B2">
      <w:pPr>
        <w:pStyle w:val="ListParagraph"/>
        <w:autoSpaceDE w:val="0"/>
        <w:autoSpaceDN w:val="0"/>
        <w:adjustRightInd w:val="0"/>
        <w:spacing w:after="0"/>
      </w:pPr>
    </w:p>
    <w:tbl>
      <w:tblPr>
        <w:tblW w:w="3826" w:type="dxa"/>
        <w:jc w:val="center"/>
        <w:tblLook w:val="04A0" w:firstRow="1" w:lastRow="0" w:firstColumn="1" w:lastColumn="0" w:noHBand="0" w:noVBand="1"/>
      </w:tblPr>
      <w:tblGrid>
        <w:gridCol w:w="2476"/>
        <w:gridCol w:w="1350"/>
      </w:tblGrid>
      <w:tr w:rsidR="000E22B2" w:rsidRPr="00453DD8" w:rsidTr="00BB3C58">
        <w:trPr>
          <w:trHeight w:val="300"/>
          <w:jc w:val="center"/>
        </w:trPr>
        <w:tc>
          <w:tcPr>
            <w:tcW w:w="2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E22B2" w:rsidRPr="00AC52D0" w:rsidRDefault="000E22B2" w:rsidP="00BB3C58">
            <w:pPr>
              <w:spacing w:after="0" w:line="240" w:lineRule="auto"/>
              <w:rPr>
                <w:rFonts w:eastAsia="Times New Roman" w:cs="Times New Roman"/>
                <w:b/>
                <w:color w:val="000000"/>
              </w:rPr>
            </w:pPr>
            <w:r>
              <w:rPr>
                <w:rFonts w:eastAsia="Times New Roman" w:cs="Times New Roman"/>
                <w:b/>
                <w:color w:val="000000"/>
              </w:rPr>
              <w:t>Name of company</w:t>
            </w:r>
          </w:p>
        </w:tc>
        <w:tc>
          <w:tcPr>
            <w:tcW w:w="13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E22B2" w:rsidRPr="00AC52D0" w:rsidRDefault="000E22B2" w:rsidP="00BB3C58">
            <w:pPr>
              <w:spacing w:after="0" w:line="240" w:lineRule="auto"/>
              <w:jc w:val="right"/>
              <w:rPr>
                <w:rFonts w:eastAsia="Times New Roman" w:cs="Times New Roman"/>
                <w:b/>
                <w:color w:val="000000"/>
              </w:rPr>
            </w:pPr>
            <w:r>
              <w:rPr>
                <w:rFonts w:eastAsia="Times New Roman" w:cs="Times New Roman"/>
                <w:b/>
                <w:color w:val="000000"/>
              </w:rPr>
              <w:t>Measure X</w:t>
            </w:r>
          </w:p>
        </w:tc>
      </w:tr>
      <w:tr w:rsidR="000E22B2" w:rsidRPr="00453DD8" w:rsidTr="00BB3C58">
        <w:trPr>
          <w:trHeight w:val="300"/>
          <w:jc w:val="center"/>
        </w:trPr>
        <w:tc>
          <w:tcPr>
            <w:tcW w:w="2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E22B2" w:rsidRPr="00453DD8" w:rsidRDefault="000E22B2" w:rsidP="00BB3C58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453DD8">
              <w:rPr>
                <w:rFonts w:eastAsia="Times New Roman" w:cs="Times New Roman"/>
                <w:color w:val="000000"/>
              </w:rPr>
              <w:t>Allied Signal</w:t>
            </w:r>
          </w:p>
        </w:tc>
        <w:tc>
          <w:tcPr>
            <w:tcW w:w="13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E22B2" w:rsidRPr="00453DD8" w:rsidRDefault="000E22B2" w:rsidP="00BB3C5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</w:rPr>
            </w:pPr>
            <w:r w:rsidRPr="00453DD8">
              <w:rPr>
                <w:rFonts w:eastAsia="Times New Roman" w:cs="Times New Roman"/>
                <w:color w:val="000000"/>
              </w:rPr>
              <w:t>24.23%</w:t>
            </w:r>
          </w:p>
        </w:tc>
      </w:tr>
      <w:tr w:rsidR="000E22B2" w:rsidRPr="00453DD8" w:rsidTr="00BB3C58">
        <w:trPr>
          <w:trHeight w:val="300"/>
          <w:jc w:val="center"/>
        </w:trPr>
        <w:tc>
          <w:tcPr>
            <w:tcW w:w="24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E22B2" w:rsidRPr="00453DD8" w:rsidRDefault="000E22B2" w:rsidP="00BB3C58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453DD8">
              <w:rPr>
                <w:rFonts w:eastAsia="Times New Roman" w:cs="Times New Roman"/>
                <w:color w:val="000000"/>
              </w:rPr>
              <w:t>Bankers Trust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E22B2" w:rsidRPr="00453DD8" w:rsidRDefault="000E22B2" w:rsidP="00BB3C5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</w:rPr>
            </w:pPr>
            <w:r w:rsidRPr="00453DD8">
              <w:rPr>
                <w:rFonts w:eastAsia="Times New Roman" w:cs="Times New Roman"/>
                <w:color w:val="000000"/>
              </w:rPr>
              <w:t>25.53%</w:t>
            </w:r>
          </w:p>
        </w:tc>
      </w:tr>
      <w:tr w:rsidR="000E22B2" w:rsidRPr="00453DD8" w:rsidTr="00BB3C58">
        <w:trPr>
          <w:trHeight w:val="300"/>
          <w:jc w:val="center"/>
        </w:trPr>
        <w:tc>
          <w:tcPr>
            <w:tcW w:w="24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E22B2" w:rsidRPr="00453DD8" w:rsidRDefault="000E22B2" w:rsidP="00BB3C58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453DD8">
              <w:rPr>
                <w:rFonts w:eastAsia="Times New Roman" w:cs="Times New Roman"/>
                <w:color w:val="000000"/>
              </w:rPr>
              <w:t>General Mills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E22B2" w:rsidRPr="00453DD8" w:rsidRDefault="000E22B2" w:rsidP="00BB3C5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</w:rPr>
            </w:pPr>
            <w:r w:rsidRPr="00453DD8">
              <w:rPr>
                <w:rFonts w:eastAsia="Times New Roman" w:cs="Times New Roman"/>
                <w:color w:val="000000"/>
              </w:rPr>
              <w:t>25.41%</w:t>
            </w:r>
          </w:p>
        </w:tc>
      </w:tr>
      <w:tr w:rsidR="000E22B2" w:rsidRPr="00453DD8" w:rsidTr="00BB3C58">
        <w:trPr>
          <w:trHeight w:val="300"/>
          <w:jc w:val="center"/>
        </w:trPr>
        <w:tc>
          <w:tcPr>
            <w:tcW w:w="24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E22B2" w:rsidRPr="00453DD8" w:rsidRDefault="000E22B2" w:rsidP="00BB3C58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453DD8">
              <w:rPr>
                <w:rFonts w:eastAsia="Times New Roman" w:cs="Times New Roman"/>
                <w:color w:val="000000"/>
              </w:rPr>
              <w:t>ITT Industries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E22B2" w:rsidRPr="00453DD8" w:rsidRDefault="000E22B2" w:rsidP="00BB3C5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</w:rPr>
            </w:pPr>
            <w:r w:rsidRPr="00453DD8">
              <w:rPr>
                <w:rFonts w:eastAsia="Times New Roman" w:cs="Times New Roman"/>
                <w:color w:val="000000"/>
              </w:rPr>
              <w:t>24.14%</w:t>
            </w:r>
          </w:p>
        </w:tc>
      </w:tr>
      <w:tr w:rsidR="000E22B2" w:rsidRPr="00453DD8" w:rsidTr="00BB3C58">
        <w:trPr>
          <w:trHeight w:val="300"/>
          <w:jc w:val="center"/>
        </w:trPr>
        <w:tc>
          <w:tcPr>
            <w:tcW w:w="24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E22B2" w:rsidRPr="00453DD8" w:rsidRDefault="000E22B2" w:rsidP="00BB3C58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proofErr w:type="spellStart"/>
            <w:r w:rsidRPr="00453DD8">
              <w:rPr>
                <w:rFonts w:eastAsia="Times New Roman" w:cs="Times New Roman"/>
                <w:color w:val="000000"/>
              </w:rPr>
              <w:t>J.P.Morgan</w:t>
            </w:r>
            <w:proofErr w:type="spellEnd"/>
            <w:r w:rsidRPr="00453DD8">
              <w:rPr>
                <w:rFonts w:eastAsia="Times New Roman" w:cs="Times New Roman"/>
                <w:color w:val="000000"/>
              </w:rPr>
              <w:t xml:space="preserve"> &amp; Co.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E22B2" w:rsidRPr="00453DD8" w:rsidRDefault="000E22B2" w:rsidP="00BB3C5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</w:rPr>
            </w:pPr>
            <w:r w:rsidRPr="00453DD8">
              <w:rPr>
                <w:rFonts w:eastAsia="Times New Roman" w:cs="Times New Roman"/>
                <w:color w:val="000000"/>
              </w:rPr>
              <w:t>29.62%</w:t>
            </w:r>
          </w:p>
        </w:tc>
      </w:tr>
      <w:tr w:rsidR="000E22B2" w:rsidRPr="00453DD8" w:rsidTr="00BB3C58">
        <w:trPr>
          <w:trHeight w:val="300"/>
          <w:jc w:val="center"/>
        </w:trPr>
        <w:tc>
          <w:tcPr>
            <w:tcW w:w="24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E22B2" w:rsidRPr="00453DD8" w:rsidRDefault="000E22B2" w:rsidP="00BB3C58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453DD8">
              <w:rPr>
                <w:rFonts w:eastAsia="Times New Roman" w:cs="Times New Roman"/>
                <w:color w:val="000000"/>
              </w:rPr>
              <w:t>Lehman Brothers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E22B2" w:rsidRPr="00453DD8" w:rsidRDefault="000E22B2" w:rsidP="00BB3C5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</w:rPr>
            </w:pPr>
            <w:r w:rsidRPr="00453DD8">
              <w:rPr>
                <w:rFonts w:eastAsia="Times New Roman" w:cs="Times New Roman"/>
                <w:color w:val="000000"/>
              </w:rPr>
              <w:t>28.25%</w:t>
            </w:r>
          </w:p>
        </w:tc>
      </w:tr>
      <w:tr w:rsidR="000E22B2" w:rsidRPr="00453DD8" w:rsidTr="00BB3C58">
        <w:trPr>
          <w:trHeight w:val="300"/>
          <w:jc w:val="center"/>
        </w:trPr>
        <w:tc>
          <w:tcPr>
            <w:tcW w:w="24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E22B2" w:rsidRPr="00453DD8" w:rsidRDefault="000E22B2" w:rsidP="00BB3C58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453DD8">
              <w:rPr>
                <w:rFonts w:eastAsia="Times New Roman" w:cs="Times New Roman"/>
                <w:color w:val="000000"/>
              </w:rPr>
              <w:t>Marriott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E22B2" w:rsidRPr="00453DD8" w:rsidRDefault="000E22B2" w:rsidP="00BB3C5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</w:rPr>
            </w:pPr>
            <w:r w:rsidRPr="00453DD8">
              <w:rPr>
                <w:rFonts w:eastAsia="Times New Roman" w:cs="Times New Roman"/>
                <w:color w:val="000000"/>
              </w:rPr>
              <w:t>25.81%</w:t>
            </w:r>
          </w:p>
        </w:tc>
      </w:tr>
      <w:tr w:rsidR="000E22B2" w:rsidRPr="00453DD8" w:rsidTr="00BB3C58">
        <w:trPr>
          <w:trHeight w:val="300"/>
          <w:jc w:val="center"/>
        </w:trPr>
        <w:tc>
          <w:tcPr>
            <w:tcW w:w="24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E22B2" w:rsidRPr="00453DD8" w:rsidRDefault="000E22B2" w:rsidP="00BB3C58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453DD8">
              <w:rPr>
                <w:rFonts w:eastAsia="Times New Roman" w:cs="Times New Roman"/>
                <w:color w:val="000000"/>
              </w:rPr>
              <w:t>MCI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E22B2" w:rsidRPr="00453DD8" w:rsidRDefault="000E22B2" w:rsidP="00BB3C5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</w:rPr>
            </w:pPr>
            <w:r w:rsidRPr="00453DD8">
              <w:rPr>
                <w:rFonts w:eastAsia="Times New Roman" w:cs="Times New Roman"/>
                <w:color w:val="000000"/>
              </w:rPr>
              <w:t>24.39%</w:t>
            </w:r>
          </w:p>
        </w:tc>
      </w:tr>
      <w:tr w:rsidR="000E22B2" w:rsidRPr="00453DD8" w:rsidTr="00BB3C58">
        <w:trPr>
          <w:trHeight w:val="300"/>
          <w:jc w:val="center"/>
        </w:trPr>
        <w:tc>
          <w:tcPr>
            <w:tcW w:w="24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E22B2" w:rsidRPr="00453DD8" w:rsidRDefault="000E22B2" w:rsidP="00BB3C58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453DD8">
              <w:rPr>
                <w:rFonts w:eastAsia="Times New Roman" w:cs="Times New Roman"/>
                <w:color w:val="000000"/>
              </w:rPr>
              <w:t>Merrill Lynch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E22B2" w:rsidRPr="00453DD8" w:rsidRDefault="000E22B2" w:rsidP="00BB3C5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</w:rPr>
            </w:pPr>
            <w:r w:rsidRPr="00453DD8">
              <w:rPr>
                <w:rFonts w:eastAsia="Times New Roman" w:cs="Times New Roman"/>
                <w:color w:val="000000"/>
              </w:rPr>
              <w:t>40.26%</w:t>
            </w:r>
          </w:p>
        </w:tc>
      </w:tr>
      <w:tr w:rsidR="000E22B2" w:rsidRPr="00453DD8" w:rsidTr="00BB3C58">
        <w:trPr>
          <w:trHeight w:val="300"/>
          <w:jc w:val="center"/>
        </w:trPr>
        <w:tc>
          <w:tcPr>
            <w:tcW w:w="24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E22B2" w:rsidRPr="00453DD8" w:rsidRDefault="000E22B2" w:rsidP="00BB3C58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453DD8">
              <w:rPr>
                <w:rFonts w:eastAsia="Times New Roman" w:cs="Times New Roman"/>
                <w:color w:val="000000"/>
              </w:rPr>
              <w:t>Microsoft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E22B2" w:rsidRPr="00453DD8" w:rsidRDefault="000E22B2" w:rsidP="00BB3C5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</w:rPr>
            </w:pPr>
            <w:r w:rsidRPr="00453DD8">
              <w:rPr>
                <w:rFonts w:eastAsia="Times New Roman" w:cs="Times New Roman"/>
                <w:color w:val="000000"/>
              </w:rPr>
              <w:t>32.95%</w:t>
            </w:r>
          </w:p>
        </w:tc>
      </w:tr>
      <w:tr w:rsidR="000E22B2" w:rsidRPr="00453DD8" w:rsidTr="00BB3C58">
        <w:trPr>
          <w:trHeight w:val="300"/>
          <w:jc w:val="center"/>
        </w:trPr>
        <w:tc>
          <w:tcPr>
            <w:tcW w:w="24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E22B2" w:rsidRPr="00453DD8" w:rsidRDefault="000E22B2" w:rsidP="00BB3C58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453DD8">
              <w:rPr>
                <w:rFonts w:eastAsia="Times New Roman" w:cs="Times New Roman"/>
                <w:color w:val="000000"/>
              </w:rPr>
              <w:t>Mor</w:t>
            </w:r>
            <w:r>
              <w:rPr>
                <w:rFonts w:eastAsia="Times New Roman" w:cs="Times New Roman"/>
                <w:color w:val="000000"/>
              </w:rPr>
              <w:t>g</w:t>
            </w:r>
            <w:r w:rsidRPr="00453DD8">
              <w:rPr>
                <w:rFonts w:eastAsia="Times New Roman" w:cs="Times New Roman"/>
                <w:color w:val="000000"/>
              </w:rPr>
              <w:t>an Stanley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E22B2" w:rsidRPr="00453DD8" w:rsidRDefault="000E22B2" w:rsidP="00BB3C5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</w:rPr>
            </w:pPr>
            <w:r w:rsidRPr="00453DD8">
              <w:rPr>
                <w:rFonts w:eastAsia="Times New Roman" w:cs="Times New Roman"/>
                <w:color w:val="000000"/>
              </w:rPr>
              <w:t>91.36%</w:t>
            </w:r>
          </w:p>
        </w:tc>
      </w:tr>
      <w:tr w:rsidR="000E22B2" w:rsidRPr="00453DD8" w:rsidTr="00BB3C58">
        <w:trPr>
          <w:trHeight w:val="300"/>
          <w:jc w:val="center"/>
        </w:trPr>
        <w:tc>
          <w:tcPr>
            <w:tcW w:w="24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E22B2" w:rsidRPr="00453DD8" w:rsidRDefault="000E22B2" w:rsidP="00BB3C58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453DD8">
              <w:rPr>
                <w:rFonts w:eastAsia="Times New Roman" w:cs="Times New Roman"/>
                <w:color w:val="000000"/>
              </w:rPr>
              <w:t>Sun Microsystems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E22B2" w:rsidRPr="00453DD8" w:rsidRDefault="000E22B2" w:rsidP="00BB3C5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</w:rPr>
            </w:pPr>
            <w:r w:rsidRPr="00453DD8">
              <w:rPr>
                <w:rFonts w:eastAsia="Times New Roman" w:cs="Times New Roman"/>
                <w:color w:val="000000"/>
              </w:rPr>
              <w:t>25.99%</w:t>
            </w:r>
          </w:p>
        </w:tc>
      </w:tr>
      <w:tr w:rsidR="000E22B2" w:rsidRPr="00453DD8" w:rsidTr="00BB3C58">
        <w:trPr>
          <w:trHeight w:val="300"/>
          <w:jc w:val="center"/>
        </w:trPr>
        <w:tc>
          <w:tcPr>
            <w:tcW w:w="24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E22B2" w:rsidRPr="00453DD8" w:rsidRDefault="000E22B2" w:rsidP="00BB3C58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453DD8">
              <w:rPr>
                <w:rFonts w:eastAsia="Times New Roman" w:cs="Times New Roman"/>
                <w:color w:val="000000"/>
              </w:rPr>
              <w:t>Travelers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E22B2" w:rsidRPr="00453DD8" w:rsidRDefault="000E22B2" w:rsidP="00BB3C5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</w:rPr>
            </w:pPr>
            <w:r w:rsidRPr="00453DD8">
              <w:rPr>
                <w:rFonts w:eastAsia="Times New Roman" w:cs="Times New Roman"/>
                <w:color w:val="000000"/>
              </w:rPr>
              <w:t>39.42%</w:t>
            </w:r>
          </w:p>
        </w:tc>
      </w:tr>
      <w:tr w:rsidR="000E22B2" w:rsidRPr="00453DD8" w:rsidTr="00BB3C58">
        <w:trPr>
          <w:trHeight w:val="300"/>
          <w:jc w:val="center"/>
        </w:trPr>
        <w:tc>
          <w:tcPr>
            <w:tcW w:w="24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E22B2" w:rsidRPr="00453DD8" w:rsidRDefault="000E22B2" w:rsidP="00BB3C58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453DD8">
              <w:rPr>
                <w:rFonts w:eastAsia="Times New Roman" w:cs="Times New Roman"/>
                <w:color w:val="000000"/>
              </w:rPr>
              <w:t>US Airways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E22B2" w:rsidRPr="00453DD8" w:rsidRDefault="000E22B2" w:rsidP="00BB3C5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</w:rPr>
            </w:pPr>
            <w:r w:rsidRPr="00453DD8">
              <w:rPr>
                <w:rFonts w:eastAsia="Times New Roman" w:cs="Times New Roman"/>
                <w:color w:val="000000"/>
              </w:rPr>
              <w:t>26.71%</w:t>
            </w:r>
          </w:p>
        </w:tc>
      </w:tr>
      <w:tr w:rsidR="000E22B2" w:rsidRPr="00453DD8" w:rsidTr="00BB3C58">
        <w:trPr>
          <w:trHeight w:val="300"/>
          <w:jc w:val="center"/>
        </w:trPr>
        <w:tc>
          <w:tcPr>
            <w:tcW w:w="24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E22B2" w:rsidRPr="00453DD8" w:rsidRDefault="000E22B2" w:rsidP="00BB3C58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453DD8">
              <w:rPr>
                <w:rFonts w:eastAsia="Times New Roman" w:cs="Times New Roman"/>
                <w:color w:val="000000"/>
              </w:rPr>
              <w:t>Warner-Lambert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E22B2" w:rsidRPr="00453DD8" w:rsidRDefault="000E22B2" w:rsidP="00BB3C5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</w:rPr>
            </w:pPr>
            <w:r w:rsidRPr="00453DD8">
              <w:rPr>
                <w:rFonts w:eastAsia="Times New Roman" w:cs="Times New Roman"/>
                <w:color w:val="000000"/>
              </w:rPr>
              <w:t>35.00%</w:t>
            </w:r>
          </w:p>
        </w:tc>
      </w:tr>
    </w:tbl>
    <w:p w:rsidR="000E22B2" w:rsidRDefault="000E22B2" w:rsidP="000E22B2">
      <w:pPr>
        <w:autoSpaceDE w:val="0"/>
        <w:autoSpaceDN w:val="0"/>
        <w:adjustRightInd w:val="0"/>
        <w:spacing w:after="0"/>
      </w:pPr>
    </w:p>
    <w:p w:rsidR="000E22B2" w:rsidRDefault="000E22B2" w:rsidP="000E22B2">
      <w:pPr>
        <w:autoSpaceDE w:val="0"/>
        <w:autoSpaceDN w:val="0"/>
        <w:adjustRightInd w:val="0"/>
        <w:spacing w:after="0"/>
      </w:pPr>
    </w:p>
    <w:p w:rsidR="000E22B2" w:rsidRDefault="00453EB7" w:rsidP="000E22B2">
      <w:pPr>
        <w:pStyle w:val="ListParagraph"/>
        <w:autoSpaceDE w:val="0"/>
        <w:autoSpaceDN w:val="0"/>
        <w:adjustRightInd w:val="0"/>
        <w:spacing w:after="0"/>
      </w:pPr>
      <w:r>
        <w:t>Ans:</w:t>
      </w:r>
    </w:p>
    <w:p w:rsidR="00F55BC1" w:rsidRDefault="00F55BC1" w:rsidP="00F55BC1">
      <w:pPr>
        <w:pStyle w:val="ListParagraph"/>
        <w:autoSpaceDE w:val="0"/>
        <w:autoSpaceDN w:val="0"/>
        <w:adjustRightInd w:val="0"/>
        <w:spacing w:after="0"/>
      </w:pPr>
      <w:r>
        <w:t>Mean: 0.333</w:t>
      </w:r>
    </w:p>
    <w:p w:rsidR="00F55BC1" w:rsidRDefault="00F55BC1" w:rsidP="00F55BC1">
      <w:pPr>
        <w:pStyle w:val="ListParagraph"/>
        <w:autoSpaceDE w:val="0"/>
        <w:autoSpaceDN w:val="0"/>
        <w:adjustRightInd w:val="0"/>
        <w:spacing w:after="0"/>
      </w:pPr>
      <w:r>
        <w:t>Variance: 0.029</w:t>
      </w:r>
    </w:p>
    <w:p w:rsidR="00F55BC1" w:rsidRDefault="00F55BC1" w:rsidP="00F55BC1">
      <w:pPr>
        <w:pStyle w:val="ListParagraph"/>
        <w:autoSpaceDE w:val="0"/>
        <w:autoSpaceDN w:val="0"/>
        <w:adjustRightInd w:val="0"/>
        <w:spacing w:after="0"/>
      </w:pPr>
      <w:r>
        <w:t>Standard Deviation: 0.169</w:t>
      </w:r>
    </w:p>
    <w:p w:rsidR="00F55BC1" w:rsidRDefault="00F55BC1" w:rsidP="000E22B2">
      <w:pPr>
        <w:pStyle w:val="ListParagraph"/>
        <w:autoSpaceDE w:val="0"/>
        <w:autoSpaceDN w:val="0"/>
        <w:adjustRightInd w:val="0"/>
        <w:spacing w:after="0"/>
      </w:pPr>
      <w:r>
        <w:rPr>
          <w:noProof/>
        </w:rPr>
        <w:drawing>
          <wp:inline distT="0" distB="0" distL="0" distR="0">
            <wp:extent cx="5943600" cy="1783080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78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5BC1" w:rsidRDefault="00453EB7" w:rsidP="000E22B2">
      <w:pPr>
        <w:pStyle w:val="ListParagraph"/>
        <w:autoSpaceDE w:val="0"/>
        <w:autoSpaceDN w:val="0"/>
        <w:adjustRightInd w:val="0"/>
        <w:spacing w:after="0"/>
      </w:pPr>
      <w:r w:rsidRPr="00453EB7">
        <w:t xml:space="preserve">The following is the outlier in the boxplot: Morgan Stanley 91.36% </w:t>
      </w:r>
    </w:p>
    <w:p w:rsidR="000E22B2" w:rsidRDefault="000E22B2" w:rsidP="000E22B2">
      <w:pPr>
        <w:pStyle w:val="ListParagraph"/>
        <w:autoSpaceDE w:val="0"/>
        <w:autoSpaceDN w:val="0"/>
        <w:adjustRightInd w:val="0"/>
        <w:spacing w:after="0"/>
      </w:pPr>
    </w:p>
    <w:p w:rsidR="000E22B2" w:rsidRDefault="000E22B2" w:rsidP="000E22B2">
      <w:pPr>
        <w:pStyle w:val="ListParagraph"/>
        <w:autoSpaceDE w:val="0"/>
        <w:autoSpaceDN w:val="0"/>
        <w:adjustRightInd w:val="0"/>
        <w:spacing w:after="0"/>
      </w:pPr>
    </w:p>
    <w:p w:rsidR="000E22B2" w:rsidRDefault="000E22B2" w:rsidP="000E22B2">
      <w:pPr>
        <w:pStyle w:val="ListParagraph"/>
        <w:autoSpaceDE w:val="0"/>
        <w:autoSpaceDN w:val="0"/>
        <w:adjustRightInd w:val="0"/>
        <w:spacing w:after="0"/>
      </w:pPr>
    </w:p>
    <w:p w:rsidR="000E22B2" w:rsidRDefault="000E22B2" w:rsidP="000E22B2">
      <w:pPr>
        <w:pStyle w:val="ListParagraph"/>
        <w:autoSpaceDE w:val="0"/>
        <w:autoSpaceDN w:val="0"/>
        <w:adjustRightInd w:val="0"/>
        <w:spacing w:after="0"/>
      </w:pPr>
    </w:p>
    <w:p w:rsidR="000E22B2" w:rsidRDefault="000E22B2" w:rsidP="000E22B2">
      <w:pPr>
        <w:pStyle w:val="ListParagraph"/>
        <w:autoSpaceDE w:val="0"/>
        <w:autoSpaceDN w:val="0"/>
        <w:adjustRightInd w:val="0"/>
        <w:spacing w:after="0"/>
      </w:pPr>
    </w:p>
    <w:p w:rsidR="000E22B2" w:rsidRDefault="000E22B2" w:rsidP="000E22B2">
      <w:pPr>
        <w:pStyle w:val="ListParagraph"/>
        <w:autoSpaceDE w:val="0"/>
        <w:autoSpaceDN w:val="0"/>
        <w:adjustRightInd w:val="0"/>
        <w:spacing w:after="0"/>
      </w:pPr>
    </w:p>
    <w:p w:rsidR="000E22B2" w:rsidRDefault="000E22B2" w:rsidP="000E22B2">
      <w:pPr>
        <w:pStyle w:val="ListParagraph"/>
        <w:autoSpaceDE w:val="0"/>
        <w:autoSpaceDN w:val="0"/>
        <w:adjustRightInd w:val="0"/>
        <w:spacing w:after="0"/>
      </w:pPr>
    </w:p>
    <w:p w:rsidR="000E22B2" w:rsidRPr="0037002C" w:rsidRDefault="000E22B2" w:rsidP="000E22B2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/>
      </w:pPr>
    </w:p>
    <w:p w:rsidR="000E22B2" w:rsidRDefault="000E22B2" w:rsidP="000E22B2">
      <w:pPr>
        <w:pStyle w:val="ListParagraph"/>
        <w:autoSpaceDE w:val="0"/>
        <w:autoSpaceDN w:val="0"/>
        <w:adjustRightInd w:val="0"/>
        <w:spacing w:after="0"/>
        <w:ind w:left="0"/>
      </w:pPr>
      <w:r w:rsidRPr="0037002C">
        <w:rPr>
          <w:noProof/>
        </w:rPr>
        <w:drawing>
          <wp:inline distT="0" distB="0" distL="0" distR="0">
            <wp:extent cx="5943600" cy="2600325"/>
            <wp:effectExtent l="19050" t="0" r="0" b="0"/>
            <wp:docPr id="5" name="Picture 1" descr="C:\Users\30644.ISBDOMAIN1\Dropbox\Ours\BA course\Our Era as TA's\Statistical Analysis 1-Estimation and Testing\Practice Problems\Boxplot Q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30644.ISBDOMAIN1\Dropbox\Ours\BA course\Our Era as TA's\Statistical Analysis 1-Estimation and Testing\Practice Problems\Boxplot Q1.jpe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600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22B2" w:rsidRPr="0037002C" w:rsidRDefault="000E22B2" w:rsidP="000E22B2">
      <w:pPr>
        <w:pStyle w:val="ListParagraph"/>
        <w:autoSpaceDE w:val="0"/>
        <w:autoSpaceDN w:val="0"/>
        <w:adjustRightInd w:val="0"/>
        <w:spacing w:after="0"/>
      </w:pPr>
      <w:r>
        <w:t>Answer the following three questions based on the box-plot above.</w:t>
      </w:r>
    </w:p>
    <w:p w:rsidR="000E22B2" w:rsidRDefault="000E22B2" w:rsidP="000E22B2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/>
      </w:pPr>
      <w:r>
        <w:t>What is inter-quartile range of this dataset? (please approximate the numbers) In one line, explain what this value implies.</w:t>
      </w:r>
    </w:p>
    <w:p w:rsidR="005723A6" w:rsidRDefault="005723A6" w:rsidP="005723A6">
      <w:pPr>
        <w:pStyle w:val="ListParagraph"/>
        <w:autoSpaceDE w:val="0"/>
        <w:autoSpaceDN w:val="0"/>
        <w:adjustRightInd w:val="0"/>
        <w:spacing w:after="0"/>
        <w:ind w:left="1440"/>
      </w:pPr>
      <w:r>
        <w:t xml:space="preserve">Ans: </w:t>
      </w:r>
      <w:r w:rsidRPr="005723A6">
        <w:t xml:space="preserve">Approximately </w:t>
      </w:r>
    </w:p>
    <w:p w:rsidR="005723A6" w:rsidRDefault="005723A6" w:rsidP="005723A6">
      <w:pPr>
        <w:pStyle w:val="ListParagraph"/>
        <w:autoSpaceDE w:val="0"/>
        <w:autoSpaceDN w:val="0"/>
        <w:adjustRightInd w:val="0"/>
        <w:spacing w:after="0"/>
        <w:ind w:left="1440"/>
      </w:pPr>
      <w:r w:rsidRPr="005723A6">
        <w:t xml:space="preserve">(First Quantile Range) Q1 = 5 </w:t>
      </w:r>
    </w:p>
    <w:p w:rsidR="005723A6" w:rsidRDefault="005723A6" w:rsidP="005723A6">
      <w:pPr>
        <w:pStyle w:val="ListParagraph"/>
        <w:autoSpaceDE w:val="0"/>
        <w:autoSpaceDN w:val="0"/>
        <w:adjustRightInd w:val="0"/>
        <w:spacing w:after="0"/>
        <w:ind w:left="1440"/>
      </w:pPr>
      <w:r w:rsidRPr="005723A6">
        <w:t xml:space="preserve">(Third Quantile Range) Q3 = 12, </w:t>
      </w:r>
    </w:p>
    <w:p w:rsidR="005723A6" w:rsidRDefault="005723A6" w:rsidP="005723A6">
      <w:pPr>
        <w:pStyle w:val="ListParagraph"/>
        <w:autoSpaceDE w:val="0"/>
        <w:autoSpaceDN w:val="0"/>
        <w:adjustRightInd w:val="0"/>
        <w:spacing w:after="0"/>
        <w:ind w:left="1440"/>
      </w:pPr>
      <w:r w:rsidRPr="005723A6">
        <w:t xml:space="preserve">Median (Second Quartile Range) = 7 </w:t>
      </w:r>
    </w:p>
    <w:p w:rsidR="005723A6" w:rsidRDefault="005723A6" w:rsidP="00B964EB">
      <w:pPr>
        <w:pStyle w:val="ListParagraph"/>
        <w:autoSpaceDE w:val="0"/>
        <w:autoSpaceDN w:val="0"/>
        <w:adjustRightInd w:val="0"/>
        <w:spacing w:after="0"/>
        <w:ind w:left="1440"/>
      </w:pPr>
      <w:r w:rsidRPr="005723A6">
        <w:t xml:space="preserve">(Inter-Quartile Range) IQR = Q3 – Q1 = 12 – 5 = 7 </w:t>
      </w:r>
    </w:p>
    <w:p w:rsidR="00B964EB" w:rsidRDefault="00B964EB" w:rsidP="00B964EB">
      <w:pPr>
        <w:pStyle w:val="ListParagraph"/>
        <w:autoSpaceDE w:val="0"/>
        <w:autoSpaceDN w:val="0"/>
        <w:adjustRightInd w:val="0"/>
        <w:spacing w:after="0"/>
        <w:ind w:left="1440"/>
      </w:pPr>
    </w:p>
    <w:p w:rsidR="000E22B2" w:rsidRDefault="000E22B2" w:rsidP="000E22B2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/>
      </w:pPr>
      <w:r>
        <w:t>What can we say about the skewness of this dataset?</w:t>
      </w:r>
    </w:p>
    <w:p w:rsidR="00B964EB" w:rsidRDefault="00B964EB" w:rsidP="00B964EB">
      <w:pPr>
        <w:autoSpaceDE w:val="0"/>
        <w:autoSpaceDN w:val="0"/>
        <w:adjustRightInd w:val="0"/>
        <w:spacing w:after="0"/>
        <w:ind w:left="1440"/>
      </w:pPr>
      <w:r>
        <w:t xml:space="preserve">Ans: </w:t>
      </w:r>
      <w:r w:rsidRPr="00B964EB">
        <w:t>Right-Skewed median is towards the left side it is not normal distribution</w:t>
      </w:r>
    </w:p>
    <w:p w:rsidR="00B964EB" w:rsidRDefault="00B964EB" w:rsidP="00B964EB">
      <w:pPr>
        <w:autoSpaceDE w:val="0"/>
        <w:autoSpaceDN w:val="0"/>
        <w:adjustRightInd w:val="0"/>
        <w:spacing w:after="0"/>
        <w:ind w:left="1440"/>
      </w:pPr>
    </w:p>
    <w:p w:rsidR="000E22B2" w:rsidRDefault="000E22B2" w:rsidP="000E22B2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/>
      </w:pPr>
      <w:r>
        <w:t>If it was found that the data point with the value 25 is actually 2.5, how would the new box-plot be affected?</w:t>
      </w:r>
    </w:p>
    <w:p w:rsidR="00B964EB" w:rsidRDefault="00B964EB" w:rsidP="00B964EB">
      <w:pPr>
        <w:pStyle w:val="ListParagraph"/>
        <w:autoSpaceDE w:val="0"/>
        <w:autoSpaceDN w:val="0"/>
        <w:adjustRightInd w:val="0"/>
        <w:spacing w:after="0"/>
        <w:ind w:left="1440"/>
      </w:pPr>
      <w:r>
        <w:t xml:space="preserve">Ans: </w:t>
      </w:r>
      <w:r w:rsidRPr="00B964EB">
        <w:t>In that case there would be no Outliers on the given dataset because of the outlier the data had positive skewness it will reduce and</w:t>
      </w:r>
      <w:r>
        <w:t xml:space="preserve"> there will be a chance to be </w:t>
      </w:r>
      <w:r w:rsidRPr="00B964EB">
        <w:t>the data</w:t>
      </w:r>
      <w:r>
        <w:t xml:space="preserve"> </w:t>
      </w:r>
      <w:r w:rsidRPr="00B964EB">
        <w:t>normal distributed</w:t>
      </w:r>
      <w:r>
        <w:t>.</w:t>
      </w:r>
    </w:p>
    <w:p w:rsidR="00E439F4" w:rsidRDefault="00E439F4">
      <w:r>
        <w:br w:type="page"/>
      </w:r>
    </w:p>
    <w:p w:rsidR="000E22B2" w:rsidRPr="0037002C" w:rsidRDefault="000E22B2" w:rsidP="000E22B2">
      <w:pPr>
        <w:pStyle w:val="ListParagraph"/>
        <w:numPr>
          <w:ilvl w:val="0"/>
          <w:numId w:val="4"/>
        </w:numPr>
        <w:tabs>
          <w:tab w:val="left" w:pos="720"/>
        </w:tabs>
        <w:autoSpaceDE w:val="0"/>
        <w:autoSpaceDN w:val="0"/>
        <w:adjustRightInd w:val="0"/>
        <w:spacing w:after="0"/>
      </w:pPr>
    </w:p>
    <w:p w:rsidR="000E22B2" w:rsidRPr="0037002C" w:rsidRDefault="000E22B2" w:rsidP="000E22B2">
      <w:pPr>
        <w:pStyle w:val="ListParagraph"/>
        <w:autoSpaceDE w:val="0"/>
        <w:autoSpaceDN w:val="0"/>
        <w:adjustRightInd w:val="0"/>
        <w:spacing w:after="0"/>
        <w:ind w:left="0"/>
      </w:pPr>
      <w:r w:rsidRPr="0037002C">
        <w:rPr>
          <w:noProof/>
        </w:rPr>
        <w:drawing>
          <wp:inline distT="0" distB="0" distL="0" distR="0">
            <wp:extent cx="5940533" cy="4123426"/>
            <wp:effectExtent l="19050" t="0" r="3067" b="0"/>
            <wp:docPr id="6" name="Picture 2" descr="C:\Users\30644.ISBDOMAIN1\Dropbox\Ours\BA course\Our Era as TA's\Statistical Analysis 1-Estimation and Testing\Practice Problems\Histogram Q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30644.ISBDOMAIN1\Dropbox\Ours\BA course\Our Era as TA's\Statistical Analysis 1-Estimation and Testing\Practice Problems\Histogram Q2.jpe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803" cy="41243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22B2" w:rsidRPr="0037002C" w:rsidRDefault="000E22B2" w:rsidP="000E22B2">
      <w:pPr>
        <w:pStyle w:val="ListParagraph"/>
        <w:autoSpaceDE w:val="0"/>
        <w:autoSpaceDN w:val="0"/>
        <w:adjustRightInd w:val="0"/>
        <w:spacing w:after="0"/>
      </w:pPr>
    </w:p>
    <w:p w:rsidR="000E22B2" w:rsidRDefault="000E22B2" w:rsidP="000E22B2">
      <w:pPr>
        <w:pStyle w:val="ListParagraph"/>
        <w:autoSpaceDE w:val="0"/>
        <w:autoSpaceDN w:val="0"/>
        <w:adjustRightInd w:val="0"/>
        <w:spacing w:after="0"/>
      </w:pPr>
      <w:r>
        <w:t>Answer the following three questions based on the histogram above.</w:t>
      </w:r>
    </w:p>
    <w:p w:rsidR="000E22B2" w:rsidRDefault="000E22B2" w:rsidP="000E22B2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/>
        <w:ind w:left="1440"/>
      </w:pPr>
      <w:r>
        <w:t xml:space="preserve">Where would </w:t>
      </w:r>
      <w:r w:rsidRPr="0037002C">
        <w:t>the mode of this data</w:t>
      </w:r>
      <w:r>
        <w:t>set lie</w:t>
      </w:r>
      <w:r w:rsidRPr="0037002C">
        <w:t>?</w:t>
      </w:r>
    </w:p>
    <w:p w:rsidR="00E439F4" w:rsidRDefault="00E439F4" w:rsidP="00E439F4">
      <w:pPr>
        <w:pStyle w:val="ListParagraph"/>
        <w:autoSpaceDE w:val="0"/>
        <w:autoSpaceDN w:val="0"/>
        <w:adjustRightInd w:val="0"/>
        <w:spacing w:after="0"/>
        <w:ind w:left="1440"/>
      </w:pPr>
      <w:r>
        <w:t xml:space="preserve">Ans: </w:t>
      </w:r>
    </w:p>
    <w:p w:rsidR="00E439F4" w:rsidRDefault="00E439F4" w:rsidP="00E439F4">
      <w:pPr>
        <w:pStyle w:val="ListParagraph"/>
        <w:autoSpaceDE w:val="0"/>
        <w:autoSpaceDN w:val="0"/>
        <w:adjustRightInd w:val="0"/>
        <w:spacing w:after="0"/>
        <w:ind w:left="1440"/>
      </w:pPr>
      <w:r w:rsidRPr="00E439F4">
        <w:t xml:space="preserve">The mode of this data set lies in between </w:t>
      </w:r>
      <w:r>
        <w:t>4.</w:t>
      </w:r>
      <w:r w:rsidRPr="00E439F4">
        <w:t>5 to 10</w:t>
      </w:r>
      <w:r>
        <w:t>.</w:t>
      </w:r>
    </w:p>
    <w:p w:rsidR="00E439F4" w:rsidRDefault="00E439F4" w:rsidP="00E439F4">
      <w:pPr>
        <w:pStyle w:val="ListParagraph"/>
        <w:autoSpaceDE w:val="0"/>
        <w:autoSpaceDN w:val="0"/>
        <w:adjustRightInd w:val="0"/>
        <w:spacing w:after="0"/>
        <w:ind w:left="1440"/>
      </w:pPr>
    </w:p>
    <w:p w:rsidR="00E439F4" w:rsidRDefault="000E22B2" w:rsidP="000E22B2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/>
        <w:ind w:left="1440"/>
      </w:pPr>
      <w:r>
        <w:t>C</w:t>
      </w:r>
      <w:r w:rsidRPr="0037002C">
        <w:t>omment on the skewness</w:t>
      </w:r>
      <w:r>
        <w:t xml:space="preserve"> of the dataset.</w:t>
      </w:r>
    </w:p>
    <w:p w:rsidR="00365E9D" w:rsidRDefault="00E439F4" w:rsidP="00365E9D">
      <w:pPr>
        <w:pStyle w:val="ListParagraph"/>
        <w:autoSpaceDE w:val="0"/>
        <w:autoSpaceDN w:val="0"/>
        <w:adjustRightInd w:val="0"/>
        <w:spacing w:after="0"/>
        <w:ind w:left="1440"/>
      </w:pPr>
      <w:r>
        <w:t xml:space="preserve">Ans: </w:t>
      </w:r>
    </w:p>
    <w:p w:rsidR="000E22B2" w:rsidRDefault="00365E9D" w:rsidP="00365E9D">
      <w:pPr>
        <w:pStyle w:val="ListParagraph"/>
        <w:autoSpaceDE w:val="0"/>
        <w:autoSpaceDN w:val="0"/>
        <w:adjustRightInd w:val="0"/>
        <w:spacing w:after="0"/>
        <w:ind w:left="1440"/>
      </w:pPr>
      <w:r>
        <w:t xml:space="preserve">There is a one outlier in right. It is </w:t>
      </w:r>
      <w:r w:rsidR="00E439F4" w:rsidRPr="00E439F4">
        <w:t>Right-Skewed. Mean&gt;Median</w:t>
      </w:r>
      <w:r>
        <w:t>.</w:t>
      </w:r>
    </w:p>
    <w:p w:rsidR="000E22B2" w:rsidRDefault="000E22B2" w:rsidP="000E22B2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/>
        <w:ind w:left="1440"/>
      </w:pPr>
      <w:r>
        <w:t xml:space="preserve">Suppose that the above histogram and the box-plot in question 2 are plotted for the same dataset. Explain how these graphs complement each other in providing information about any dataset. </w:t>
      </w:r>
    </w:p>
    <w:p w:rsidR="00365E9D" w:rsidRDefault="00365E9D" w:rsidP="00365E9D">
      <w:pPr>
        <w:pStyle w:val="ListParagraph"/>
        <w:autoSpaceDE w:val="0"/>
        <w:autoSpaceDN w:val="0"/>
        <w:adjustRightInd w:val="0"/>
        <w:spacing w:after="0"/>
        <w:ind w:left="1440"/>
      </w:pPr>
      <w:r>
        <w:t xml:space="preserve">Ans: </w:t>
      </w:r>
    </w:p>
    <w:p w:rsidR="00365E9D" w:rsidRDefault="00365E9D" w:rsidP="00365E9D">
      <w:pPr>
        <w:pStyle w:val="ListParagraph"/>
        <w:autoSpaceDE w:val="0"/>
        <w:autoSpaceDN w:val="0"/>
        <w:adjustRightInd w:val="0"/>
        <w:spacing w:after="0"/>
        <w:ind w:left="1440"/>
      </w:pPr>
      <w:r w:rsidRPr="00365E9D">
        <w:t>They both are right-skewed and both have outliers the median can be easily visualized in box plot where as in histogram mode is more visible.</w:t>
      </w:r>
      <w:r>
        <w:t xml:space="preserve"> </w:t>
      </w:r>
    </w:p>
    <w:p w:rsidR="000E22B2" w:rsidRPr="0037002C" w:rsidRDefault="000E22B2" w:rsidP="000E22B2">
      <w:pPr>
        <w:autoSpaceDE w:val="0"/>
        <w:autoSpaceDN w:val="0"/>
        <w:adjustRightInd w:val="0"/>
        <w:spacing w:after="0"/>
      </w:pPr>
    </w:p>
    <w:p w:rsidR="000E22B2" w:rsidRPr="004A5819" w:rsidRDefault="000E22B2" w:rsidP="000E22B2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/>
      </w:pPr>
      <w:r w:rsidRPr="0037002C">
        <w:rPr>
          <w:rFonts w:cs="BaskervilleBE-Regular"/>
        </w:rPr>
        <w:t xml:space="preserve">AT&amp;T was running commercials in 1990 aimed at luring back customers who had switched to one of the other long-distance phone service providers. One such commercial shows a businessman trying to reach Phoenix and mistakenly getting Fiji, where a half-naked native on a beach responds incomprehensibly in Polynesian. When asked about this advertisement, AT&amp;T admitted that the portrayed incident did not actually take place but added that this was an enactment of something that “could happen.” Suppose that one in 200 long-distance telephone </w:t>
      </w:r>
      <w:r w:rsidRPr="0037002C">
        <w:rPr>
          <w:rFonts w:cs="BaskervilleBE-Regular"/>
        </w:rPr>
        <w:lastRenderedPageBreak/>
        <w:t>calls is misdirected. What is the probability that at least one in five attempted telephone calls reaches the wrong number? (Assume independence of attempts.)</w:t>
      </w:r>
    </w:p>
    <w:p w:rsidR="004A5819" w:rsidRDefault="004A5819" w:rsidP="004A5819">
      <w:pPr>
        <w:pStyle w:val="ListParagraph"/>
        <w:autoSpaceDE w:val="0"/>
        <w:autoSpaceDN w:val="0"/>
        <w:adjustRightInd w:val="0"/>
        <w:spacing w:after="0"/>
      </w:pPr>
      <w:r>
        <w:t xml:space="preserve">Ans: </w:t>
      </w:r>
    </w:p>
    <w:p w:rsidR="002B7358" w:rsidRDefault="002B7358" w:rsidP="004A5819">
      <w:pPr>
        <w:pStyle w:val="ListParagraph"/>
        <w:autoSpaceDE w:val="0"/>
        <w:autoSpaceDN w:val="0"/>
        <w:adjustRightInd w:val="0"/>
        <w:spacing w:after="0"/>
      </w:pPr>
      <w:r w:rsidRPr="002B7358">
        <w:t>the probability of a call being directed correctly</w:t>
      </w:r>
      <w:r>
        <w:t xml:space="preserve"> </w:t>
      </w:r>
      <w:r w:rsidR="00580E0B">
        <w:t>(</w:t>
      </w:r>
      <w:r w:rsidR="00580E0B" w:rsidRPr="00580E0B">
        <w:rPr>
          <w:i/>
        </w:rPr>
        <w:t>p</w:t>
      </w:r>
      <w:r w:rsidR="00580E0B">
        <w:t>)= 199/200=0.995</w:t>
      </w:r>
    </w:p>
    <w:p w:rsidR="00580E0B" w:rsidRDefault="00580E0B" w:rsidP="00580E0B">
      <w:pPr>
        <w:pStyle w:val="ListParagraph"/>
        <w:autoSpaceDE w:val="0"/>
        <w:autoSpaceDN w:val="0"/>
        <w:adjustRightInd w:val="0"/>
        <w:spacing w:after="0"/>
      </w:pPr>
      <w:r w:rsidRPr="002B7358">
        <w:t xml:space="preserve">the probability of </w:t>
      </w:r>
      <w:r w:rsidRPr="00580E0B">
        <w:t>at least one misdirected call in five attempts</w:t>
      </w:r>
      <w:r>
        <w:t>= 1-</w:t>
      </w:r>
      <w:r w:rsidRPr="00580E0B">
        <w:rPr>
          <w:i/>
        </w:rPr>
        <w:t>p</w:t>
      </w:r>
      <w:r w:rsidRPr="00580E0B">
        <w:rPr>
          <w:vertAlign w:val="superscript"/>
        </w:rPr>
        <w:t>5</w:t>
      </w:r>
      <w:r>
        <w:t xml:space="preserve"> =1-0.995</w:t>
      </w:r>
      <w:r w:rsidRPr="00580E0B">
        <w:rPr>
          <w:vertAlign w:val="superscript"/>
        </w:rPr>
        <w:t>5</w:t>
      </w:r>
      <w:r>
        <w:rPr>
          <w:vertAlign w:val="superscript"/>
        </w:rPr>
        <w:t xml:space="preserve"> </w:t>
      </w:r>
      <w:r w:rsidRPr="00580E0B">
        <w:t>= 0.0248</w:t>
      </w:r>
    </w:p>
    <w:p w:rsidR="00580E0B" w:rsidRDefault="00580E0B" w:rsidP="00580E0B">
      <w:pPr>
        <w:pStyle w:val="ListParagraph"/>
        <w:autoSpaceDE w:val="0"/>
        <w:autoSpaceDN w:val="0"/>
        <w:adjustRightInd w:val="0"/>
        <w:spacing w:after="0"/>
      </w:pPr>
    </w:p>
    <w:p w:rsidR="00580E0B" w:rsidRDefault="00580E0B" w:rsidP="00580E0B">
      <w:pPr>
        <w:pStyle w:val="ListParagraph"/>
        <w:autoSpaceDE w:val="0"/>
        <w:autoSpaceDN w:val="0"/>
        <w:adjustRightInd w:val="0"/>
        <w:spacing w:after="0"/>
      </w:pPr>
      <w:r>
        <w:t xml:space="preserve">or </w:t>
      </w:r>
    </w:p>
    <w:p w:rsidR="00580E0B" w:rsidRDefault="00580E0B" w:rsidP="00580E0B">
      <w:pPr>
        <w:pStyle w:val="ListParagraph"/>
        <w:autoSpaceDE w:val="0"/>
        <w:autoSpaceDN w:val="0"/>
        <w:adjustRightInd w:val="0"/>
        <w:spacing w:after="0"/>
      </w:pPr>
      <w:r w:rsidRPr="002B7358">
        <w:t xml:space="preserve">the probability of a call being </w:t>
      </w:r>
      <w:r w:rsidRPr="00580E0B">
        <w:t>misdirected</w:t>
      </w:r>
      <w:r>
        <w:t xml:space="preserve"> (</w:t>
      </w:r>
      <w:r w:rsidR="00AC642C">
        <w:rPr>
          <w:i/>
        </w:rPr>
        <w:t>p</w:t>
      </w:r>
      <w:r>
        <w:t>)=</w:t>
      </w:r>
      <w:r w:rsidR="00AC642C">
        <w:t xml:space="preserve"> </w:t>
      </w:r>
      <w:r>
        <w:t>1-</w:t>
      </w:r>
      <w:r w:rsidRPr="00580E0B">
        <w:rPr>
          <w:i/>
        </w:rPr>
        <w:t>p</w:t>
      </w:r>
      <w:r w:rsidR="00AC642C">
        <w:rPr>
          <w:i/>
        </w:rPr>
        <w:t xml:space="preserve"> </w:t>
      </w:r>
      <w:r>
        <w:t>=</w:t>
      </w:r>
      <w:r w:rsidR="00AC642C">
        <w:t xml:space="preserve"> 1/200</w:t>
      </w:r>
      <w:r>
        <w:t>=</w:t>
      </w:r>
      <w:r w:rsidR="00AC642C">
        <w:t xml:space="preserve"> </w:t>
      </w:r>
      <w:r>
        <w:t>0.005</w:t>
      </w:r>
    </w:p>
    <w:p w:rsidR="00AC642C" w:rsidRDefault="00AC642C" w:rsidP="00AC642C">
      <w:pPr>
        <w:pStyle w:val="ListParagraph"/>
        <w:autoSpaceDE w:val="0"/>
        <w:autoSpaceDN w:val="0"/>
        <w:adjustRightInd w:val="0"/>
        <w:spacing w:after="0"/>
      </w:pPr>
      <w:r w:rsidRPr="002B7358">
        <w:t>the probability of a call being directed correctly</w:t>
      </w:r>
      <w:r>
        <w:t xml:space="preserve"> (</w:t>
      </w:r>
      <w:r>
        <w:rPr>
          <w:i/>
        </w:rPr>
        <w:t>q</w:t>
      </w:r>
      <w:r>
        <w:t>) = 1-</w:t>
      </w:r>
      <w:r w:rsidRPr="00580E0B">
        <w:rPr>
          <w:i/>
        </w:rPr>
        <w:t>p</w:t>
      </w:r>
      <w:r>
        <w:rPr>
          <w:i/>
        </w:rPr>
        <w:t xml:space="preserve"> </w:t>
      </w:r>
      <w:r>
        <w:t>= 0.995</w:t>
      </w:r>
    </w:p>
    <w:p w:rsidR="00AC642C" w:rsidRDefault="00580E0B" w:rsidP="00580E0B">
      <w:pPr>
        <w:pStyle w:val="ListParagraph"/>
        <w:autoSpaceDE w:val="0"/>
        <w:autoSpaceDN w:val="0"/>
        <w:adjustRightInd w:val="0"/>
        <w:spacing w:after="0"/>
      </w:pPr>
      <w:r w:rsidRPr="002B7358">
        <w:t xml:space="preserve">the probability of </w:t>
      </w:r>
      <w:r w:rsidRPr="00580E0B">
        <w:t>at least one misdirected call in five attempts</w:t>
      </w:r>
      <w:r>
        <w:t xml:space="preserve">= </w:t>
      </w:r>
      <w:r w:rsidR="00AC642C" w:rsidRPr="00AC642C">
        <w:rPr>
          <w:sz w:val="24"/>
          <w:szCs w:val="24"/>
        </w:rPr>
        <w:t xml:space="preserve">ⁿCₓ </w:t>
      </w:r>
      <w:r w:rsidR="00AC642C" w:rsidRPr="00AC642C">
        <w:rPr>
          <w:i/>
          <w:sz w:val="24"/>
          <w:szCs w:val="24"/>
        </w:rPr>
        <w:t>p</w:t>
      </w:r>
      <w:r w:rsidR="00AC642C" w:rsidRPr="00AC642C">
        <w:rPr>
          <w:sz w:val="24"/>
          <w:szCs w:val="24"/>
          <w:vertAlign w:val="superscript"/>
        </w:rPr>
        <w:t>x</w:t>
      </w:r>
      <w:r w:rsidR="00AC642C" w:rsidRPr="00AC642C">
        <w:rPr>
          <w:sz w:val="24"/>
          <w:szCs w:val="24"/>
        </w:rPr>
        <w:t xml:space="preserve"> </w:t>
      </w:r>
      <w:proofErr w:type="spellStart"/>
      <w:r w:rsidR="00AC642C" w:rsidRPr="00AC642C">
        <w:rPr>
          <w:i/>
          <w:sz w:val="24"/>
          <w:szCs w:val="24"/>
        </w:rPr>
        <w:t>q</w:t>
      </w:r>
      <w:r w:rsidR="00AC642C" w:rsidRPr="00AC642C">
        <w:rPr>
          <w:sz w:val="24"/>
          <w:szCs w:val="24"/>
          <w:vertAlign w:val="superscript"/>
        </w:rPr>
        <w:t>n</w:t>
      </w:r>
      <w:proofErr w:type="spellEnd"/>
      <w:r w:rsidR="00AC642C" w:rsidRPr="00AC642C">
        <w:rPr>
          <w:sz w:val="24"/>
          <w:szCs w:val="24"/>
          <w:vertAlign w:val="superscript"/>
        </w:rPr>
        <w:t>-x</w:t>
      </w:r>
      <w:r w:rsidR="00AC642C" w:rsidRPr="00AC642C">
        <w:rPr>
          <w:sz w:val="24"/>
          <w:szCs w:val="24"/>
        </w:rPr>
        <w:t xml:space="preserve"> P(x)</w:t>
      </w:r>
      <w:r w:rsidR="00AC642C">
        <w:t xml:space="preserve"> </w:t>
      </w:r>
    </w:p>
    <w:p w:rsidR="00580E0B" w:rsidRDefault="00AC642C" w:rsidP="00AC642C">
      <w:pPr>
        <w:pStyle w:val="ListParagraph"/>
        <w:autoSpaceDE w:val="0"/>
        <w:autoSpaceDN w:val="0"/>
        <w:adjustRightInd w:val="0"/>
        <w:spacing w:after="0"/>
        <w:ind w:left="4320" w:firstLine="720"/>
      </w:pPr>
      <w:r>
        <w:t>= (5C</w:t>
      </w:r>
      <w:r w:rsidRPr="00AC642C">
        <w:rPr>
          <w:vertAlign w:val="subscript"/>
        </w:rPr>
        <w:t>1</w:t>
      </w:r>
      <w:r>
        <w:t>) (0.005</w:t>
      </w:r>
      <w:r w:rsidRPr="00AC642C">
        <w:rPr>
          <w:vertAlign w:val="superscript"/>
        </w:rPr>
        <w:t>1</w:t>
      </w:r>
      <w:r>
        <w:t>) (0.995</w:t>
      </w:r>
      <w:r w:rsidRPr="00AC642C">
        <w:rPr>
          <w:vertAlign w:val="superscript"/>
        </w:rPr>
        <w:t>4</w:t>
      </w:r>
      <w:r>
        <w:t xml:space="preserve">) = </w:t>
      </w:r>
      <w:r w:rsidRPr="00580E0B">
        <w:t>0.0248</w:t>
      </w:r>
    </w:p>
    <w:p w:rsidR="000E22B2" w:rsidRDefault="000E22B2" w:rsidP="000E22B2">
      <w:pPr>
        <w:pStyle w:val="ListParagraph"/>
        <w:autoSpaceDE w:val="0"/>
        <w:autoSpaceDN w:val="0"/>
        <w:adjustRightInd w:val="0"/>
        <w:spacing w:after="0"/>
        <w:rPr>
          <w:rFonts w:cs="BaskervilleBE-Regular"/>
        </w:rPr>
      </w:pPr>
    </w:p>
    <w:p w:rsidR="000E22B2" w:rsidRDefault="000E22B2" w:rsidP="000E22B2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/>
      </w:pPr>
      <w:r>
        <w:t>Returns on a certain business venture, to the nearest $1,000, are known to follow the following probability distributio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078"/>
        <w:gridCol w:w="2072"/>
      </w:tblGrid>
      <w:tr w:rsidR="000E22B2" w:rsidTr="00BB3C58">
        <w:trPr>
          <w:trHeight w:val="276"/>
          <w:jc w:val="center"/>
        </w:trPr>
        <w:tc>
          <w:tcPr>
            <w:tcW w:w="2078" w:type="dxa"/>
          </w:tcPr>
          <w:p w:rsidR="000E22B2" w:rsidRDefault="000E22B2" w:rsidP="00BB3C58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</w:pPr>
            <w:r>
              <w:t>x</w:t>
            </w:r>
          </w:p>
        </w:tc>
        <w:tc>
          <w:tcPr>
            <w:tcW w:w="2072" w:type="dxa"/>
          </w:tcPr>
          <w:p w:rsidR="000E22B2" w:rsidRDefault="000E22B2" w:rsidP="00BB3C58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</w:pPr>
            <w:r>
              <w:t>P(x)</w:t>
            </w:r>
          </w:p>
        </w:tc>
      </w:tr>
      <w:tr w:rsidR="000E22B2" w:rsidTr="00BB3C58">
        <w:trPr>
          <w:trHeight w:val="276"/>
          <w:jc w:val="center"/>
        </w:trPr>
        <w:tc>
          <w:tcPr>
            <w:tcW w:w="2078" w:type="dxa"/>
          </w:tcPr>
          <w:p w:rsidR="000E22B2" w:rsidRDefault="000E22B2" w:rsidP="00BB3C58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</w:pPr>
            <w:r>
              <w:t>-2,000</w:t>
            </w:r>
          </w:p>
        </w:tc>
        <w:tc>
          <w:tcPr>
            <w:tcW w:w="2072" w:type="dxa"/>
          </w:tcPr>
          <w:p w:rsidR="000E22B2" w:rsidRDefault="000E22B2" w:rsidP="00BB3C58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</w:pPr>
            <w:r>
              <w:t>0.1</w:t>
            </w:r>
          </w:p>
        </w:tc>
      </w:tr>
      <w:tr w:rsidR="000E22B2" w:rsidTr="00BB3C58">
        <w:trPr>
          <w:trHeight w:val="276"/>
          <w:jc w:val="center"/>
        </w:trPr>
        <w:tc>
          <w:tcPr>
            <w:tcW w:w="2078" w:type="dxa"/>
          </w:tcPr>
          <w:p w:rsidR="000E22B2" w:rsidRDefault="000E22B2" w:rsidP="00BB3C58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</w:pPr>
            <w:r>
              <w:t>-1,000</w:t>
            </w:r>
          </w:p>
        </w:tc>
        <w:tc>
          <w:tcPr>
            <w:tcW w:w="2072" w:type="dxa"/>
          </w:tcPr>
          <w:p w:rsidR="000E22B2" w:rsidRDefault="000E22B2" w:rsidP="00BB3C58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</w:pPr>
            <w:r>
              <w:t>0.1</w:t>
            </w:r>
          </w:p>
        </w:tc>
      </w:tr>
      <w:tr w:rsidR="000E22B2" w:rsidTr="00BB3C58">
        <w:trPr>
          <w:trHeight w:val="276"/>
          <w:jc w:val="center"/>
        </w:trPr>
        <w:tc>
          <w:tcPr>
            <w:tcW w:w="2078" w:type="dxa"/>
          </w:tcPr>
          <w:p w:rsidR="000E22B2" w:rsidRDefault="000E22B2" w:rsidP="00BB3C58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</w:pPr>
            <w:r>
              <w:t>0</w:t>
            </w:r>
          </w:p>
        </w:tc>
        <w:tc>
          <w:tcPr>
            <w:tcW w:w="2072" w:type="dxa"/>
          </w:tcPr>
          <w:p w:rsidR="000E22B2" w:rsidRDefault="000E22B2" w:rsidP="00BB3C58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</w:pPr>
            <w:r>
              <w:t>0.2</w:t>
            </w:r>
          </w:p>
        </w:tc>
      </w:tr>
      <w:tr w:rsidR="000E22B2" w:rsidTr="00BB3C58">
        <w:trPr>
          <w:trHeight w:val="276"/>
          <w:jc w:val="center"/>
        </w:trPr>
        <w:tc>
          <w:tcPr>
            <w:tcW w:w="2078" w:type="dxa"/>
          </w:tcPr>
          <w:p w:rsidR="000E22B2" w:rsidRDefault="000E22B2" w:rsidP="00BB3C58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</w:pPr>
            <w:r>
              <w:t>1000</w:t>
            </w:r>
          </w:p>
        </w:tc>
        <w:tc>
          <w:tcPr>
            <w:tcW w:w="2072" w:type="dxa"/>
          </w:tcPr>
          <w:p w:rsidR="000E22B2" w:rsidRDefault="000E22B2" w:rsidP="00BB3C58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</w:pPr>
            <w:r>
              <w:t>0.2</w:t>
            </w:r>
          </w:p>
        </w:tc>
      </w:tr>
      <w:tr w:rsidR="000E22B2" w:rsidTr="00BB3C58">
        <w:trPr>
          <w:trHeight w:val="276"/>
          <w:jc w:val="center"/>
        </w:trPr>
        <w:tc>
          <w:tcPr>
            <w:tcW w:w="2078" w:type="dxa"/>
          </w:tcPr>
          <w:p w:rsidR="000E22B2" w:rsidRDefault="000E22B2" w:rsidP="00BB3C58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</w:pPr>
            <w:r>
              <w:t>2000</w:t>
            </w:r>
          </w:p>
        </w:tc>
        <w:tc>
          <w:tcPr>
            <w:tcW w:w="2072" w:type="dxa"/>
          </w:tcPr>
          <w:p w:rsidR="000E22B2" w:rsidRDefault="000E22B2" w:rsidP="00BB3C58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</w:pPr>
            <w:r>
              <w:t>0.3</w:t>
            </w:r>
          </w:p>
        </w:tc>
      </w:tr>
      <w:tr w:rsidR="000E22B2" w:rsidTr="00BB3C58">
        <w:trPr>
          <w:trHeight w:val="276"/>
          <w:jc w:val="center"/>
        </w:trPr>
        <w:tc>
          <w:tcPr>
            <w:tcW w:w="2078" w:type="dxa"/>
          </w:tcPr>
          <w:p w:rsidR="000E22B2" w:rsidRDefault="000E22B2" w:rsidP="00BB3C58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</w:pPr>
            <w:r>
              <w:t>3000</w:t>
            </w:r>
          </w:p>
        </w:tc>
        <w:tc>
          <w:tcPr>
            <w:tcW w:w="2072" w:type="dxa"/>
          </w:tcPr>
          <w:p w:rsidR="000E22B2" w:rsidRDefault="000E22B2" w:rsidP="00BB3C58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</w:pPr>
            <w:r>
              <w:t>0.1</w:t>
            </w:r>
          </w:p>
        </w:tc>
      </w:tr>
    </w:tbl>
    <w:p w:rsidR="000E22B2" w:rsidRDefault="000E22B2" w:rsidP="000E22B2">
      <w:pPr>
        <w:pStyle w:val="ListParagraph"/>
        <w:autoSpaceDE w:val="0"/>
        <w:autoSpaceDN w:val="0"/>
        <w:adjustRightInd w:val="0"/>
        <w:spacing w:after="0"/>
      </w:pPr>
    </w:p>
    <w:p w:rsidR="000E22B2" w:rsidRDefault="000E22B2" w:rsidP="000E22B2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/>
      </w:pPr>
      <w:r>
        <w:t>What is the most likely monetary outcome of the business venture?</w:t>
      </w:r>
    </w:p>
    <w:p w:rsidR="008651C2" w:rsidRDefault="008651C2" w:rsidP="008651C2">
      <w:pPr>
        <w:pStyle w:val="ListParagraph"/>
        <w:autoSpaceDE w:val="0"/>
        <w:autoSpaceDN w:val="0"/>
        <w:adjustRightInd w:val="0"/>
        <w:spacing w:after="0"/>
        <w:ind w:left="1440"/>
      </w:pPr>
      <w:r>
        <w:t>Ans:</w:t>
      </w:r>
    </w:p>
    <w:p w:rsidR="003771C6" w:rsidRDefault="003771C6" w:rsidP="008651C2">
      <w:pPr>
        <w:pStyle w:val="ListParagraph"/>
        <w:autoSpaceDE w:val="0"/>
        <w:autoSpaceDN w:val="0"/>
        <w:adjustRightInd w:val="0"/>
        <w:spacing w:after="0"/>
        <w:ind w:left="1440"/>
      </w:pPr>
      <w:r w:rsidRPr="003771C6">
        <w:t>The most likely monetary outcome of the business venture is 2000$ As for 2000$ the probability is 0.3 which is maximum as compared to others</w:t>
      </w:r>
    </w:p>
    <w:p w:rsidR="008651C2" w:rsidRDefault="008651C2" w:rsidP="008651C2">
      <w:pPr>
        <w:pStyle w:val="ListParagraph"/>
        <w:autoSpaceDE w:val="0"/>
        <w:autoSpaceDN w:val="0"/>
        <w:adjustRightInd w:val="0"/>
        <w:spacing w:after="0"/>
        <w:ind w:left="1440"/>
      </w:pPr>
    </w:p>
    <w:p w:rsidR="000E22B2" w:rsidRDefault="000E22B2" w:rsidP="000E22B2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/>
      </w:pPr>
      <w:r>
        <w:t>Is the venture likely to be successful? Explain</w:t>
      </w:r>
    </w:p>
    <w:p w:rsidR="001F35A7" w:rsidRDefault="008651C2" w:rsidP="008651C2">
      <w:pPr>
        <w:pStyle w:val="ListParagraph"/>
        <w:autoSpaceDE w:val="0"/>
        <w:autoSpaceDN w:val="0"/>
        <w:adjustRightInd w:val="0"/>
        <w:spacing w:after="0"/>
        <w:ind w:left="1440"/>
      </w:pPr>
      <w:r>
        <w:t xml:space="preserve">Ans: </w:t>
      </w:r>
    </w:p>
    <w:p w:rsidR="00A61293" w:rsidRDefault="00A61293" w:rsidP="00A61293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/>
      </w:pPr>
      <w:r w:rsidRPr="00A61293">
        <w:t>Expected Value (Mean):</w:t>
      </w:r>
    </w:p>
    <w:p w:rsidR="003771C6" w:rsidRDefault="003771C6" w:rsidP="003771C6">
      <w:pPr>
        <w:pStyle w:val="ListParagraph"/>
        <w:autoSpaceDE w:val="0"/>
        <w:autoSpaceDN w:val="0"/>
        <w:adjustRightInd w:val="0"/>
        <w:spacing w:after="0"/>
        <w:ind w:left="1440"/>
      </w:pPr>
      <w:r>
        <w:t xml:space="preserve">The expected value </w:t>
      </w:r>
      <w:bookmarkStart w:id="0" w:name="MTBlankEqn"/>
      <w:r w:rsidR="00D9206D" w:rsidRPr="00D9206D">
        <w:rPr>
          <w:position w:val="-14"/>
        </w:rPr>
        <w:object w:dxaOrig="18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90.75pt;height:20.25pt" o:ole="">
            <v:imagedata r:id="rId10" o:title=""/>
          </v:shape>
          <o:OLEObject Type="Embed" ProgID="Equation.DSMT4" ShapeID="_x0000_i1032" DrawAspect="Content" ObjectID="_1761398222" r:id="rId11"/>
        </w:object>
      </w:r>
      <w:bookmarkEnd w:id="0"/>
      <w:r w:rsidR="00A61293">
        <w:t xml:space="preserve"> </w:t>
      </w:r>
    </w:p>
    <w:p w:rsidR="00A61293" w:rsidRDefault="00A61293" w:rsidP="003771C6">
      <w:pPr>
        <w:pStyle w:val="ListParagraph"/>
        <w:autoSpaceDE w:val="0"/>
        <w:autoSpaceDN w:val="0"/>
        <w:adjustRightInd w:val="0"/>
        <w:spacing w:after="0"/>
        <w:ind w:left="1440"/>
      </w:pPr>
      <w:r>
        <w:tab/>
      </w:r>
      <w:r>
        <w:tab/>
        <w:t xml:space="preserve">= </w:t>
      </w:r>
      <w:r w:rsidRPr="00A61293">
        <w:t>-2000</w:t>
      </w:r>
      <w:r>
        <w:t xml:space="preserve"> x</w:t>
      </w:r>
      <w:r w:rsidRPr="00A61293">
        <w:t xml:space="preserve"> 0.1 -1000</w:t>
      </w:r>
      <w:r>
        <w:t xml:space="preserve"> x</w:t>
      </w:r>
      <w:r w:rsidRPr="00A61293">
        <w:t xml:space="preserve"> 0.1</w:t>
      </w:r>
      <w:r>
        <w:t>+</w:t>
      </w:r>
      <w:r w:rsidRPr="00A61293">
        <w:t>0</w:t>
      </w:r>
      <w:r>
        <w:t xml:space="preserve"> x </w:t>
      </w:r>
      <w:r w:rsidRPr="00A61293">
        <w:t>0.2</w:t>
      </w:r>
      <w:r>
        <w:t>+</w:t>
      </w:r>
      <w:r w:rsidRPr="00A61293">
        <w:t xml:space="preserve"> 1000</w:t>
      </w:r>
      <w:r>
        <w:t xml:space="preserve"> x</w:t>
      </w:r>
      <w:r w:rsidRPr="00A61293">
        <w:t xml:space="preserve"> 0.2</w:t>
      </w:r>
      <w:r>
        <w:t>+</w:t>
      </w:r>
      <w:r w:rsidRPr="00A61293">
        <w:t xml:space="preserve"> 2000</w:t>
      </w:r>
      <w:r>
        <w:t xml:space="preserve"> x</w:t>
      </w:r>
      <w:r w:rsidRPr="00A61293">
        <w:t xml:space="preserve"> 0.3</w:t>
      </w:r>
      <w:r>
        <w:t xml:space="preserve"> +</w:t>
      </w:r>
      <w:r w:rsidRPr="00A61293">
        <w:t xml:space="preserve"> 3000</w:t>
      </w:r>
      <w:r>
        <w:t>x</w:t>
      </w:r>
      <w:r w:rsidRPr="00A61293">
        <w:t xml:space="preserve"> 0.1</w:t>
      </w:r>
    </w:p>
    <w:p w:rsidR="00A61293" w:rsidRDefault="00A61293" w:rsidP="003771C6">
      <w:pPr>
        <w:pStyle w:val="ListParagraph"/>
        <w:autoSpaceDE w:val="0"/>
        <w:autoSpaceDN w:val="0"/>
        <w:adjustRightInd w:val="0"/>
        <w:spacing w:after="0"/>
        <w:ind w:left="1440"/>
      </w:pPr>
      <w:r>
        <w:tab/>
      </w:r>
      <w:r>
        <w:tab/>
        <w:t xml:space="preserve">= </w:t>
      </w:r>
      <w:r w:rsidR="00933EA3">
        <w:t>800</w:t>
      </w:r>
      <w:bookmarkStart w:id="1" w:name="_GoBack"/>
      <w:bookmarkEnd w:id="1"/>
    </w:p>
    <w:p w:rsidR="00A61293" w:rsidRDefault="00A61293" w:rsidP="003771C6">
      <w:pPr>
        <w:pStyle w:val="ListParagraph"/>
        <w:autoSpaceDE w:val="0"/>
        <w:autoSpaceDN w:val="0"/>
        <w:adjustRightInd w:val="0"/>
        <w:spacing w:after="0"/>
        <w:ind w:left="1440"/>
      </w:pPr>
      <w:r w:rsidRPr="00A61293">
        <w:t>expected value is positive, it suggests that, on average, the venture is profitable.</w:t>
      </w:r>
    </w:p>
    <w:p w:rsidR="00AA5D00" w:rsidRDefault="00AA5D00" w:rsidP="003771C6">
      <w:pPr>
        <w:pStyle w:val="ListParagraph"/>
        <w:autoSpaceDE w:val="0"/>
        <w:autoSpaceDN w:val="0"/>
        <w:adjustRightInd w:val="0"/>
        <w:spacing w:after="0"/>
        <w:ind w:left="1440"/>
      </w:pPr>
    </w:p>
    <w:p w:rsidR="00AA5D00" w:rsidRDefault="00A61293" w:rsidP="00AA5D00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/>
      </w:pPr>
      <w:r w:rsidRPr="00A61293">
        <w:t>Cumulative Probability</w:t>
      </w:r>
      <w:r w:rsidR="00AA5D00">
        <w:t>:</w:t>
      </w:r>
    </w:p>
    <w:p w:rsidR="00AA5D00" w:rsidRDefault="00AA5D00" w:rsidP="00AA5D00">
      <w:pPr>
        <w:autoSpaceDE w:val="0"/>
        <w:autoSpaceDN w:val="0"/>
        <w:adjustRightInd w:val="0"/>
        <w:spacing w:after="0"/>
        <w:ind w:left="1440"/>
      </w:pPr>
      <w:r w:rsidRPr="00AA5D00">
        <w:t>the probability that the venture will make a profit or more than</w:t>
      </w:r>
      <w:r>
        <w:t xml:space="preserve"> zero</w:t>
      </w:r>
    </w:p>
    <w:p w:rsidR="00AA5D00" w:rsidRDefault="00AA5D00" w:rsidP="00AA5D00">
      <w:pPr>
        <w:autoSpaceDE w:val="0"/>
        <w:autoSpaceDN w:val="0"/>
        <w:adjustRightInd w:val="0"/>
        <w:spacing w:after="0"/>
        <w:ind w:left="1440" w:firstLine="720"/>
      </w:pPr>
      <w:r>
        <w:t>P(X&gt;0)</w:t>
      </w:r>
      <w:r>
        <w:tab/>
        <w:t xml:space="preserve">= </w:t>
      </w:r>
      <w:r w:rsidR="008651C2" w:rsidRPr="008651C2">
        <w:t>p(x&gt;0)</w:t>
      </w:r>
      <w:r>
        <w:t xml:space="preserve"> </w:t>
      </w:r>
      <w:r w:rsidR="008651C2" w:rsidRPr="008651C2">
        <w:t>+</w:t>
      </w:r>
      <w:r>
        <w:t xml:space="preserve"> </w:t>
      </w:r>
      <w:r w:rsidR="008651C2" w:rsidRPr="008651C2">
        <w:t>p(x&gt;1000)</w:t>
      </w:r>
      <w:r>
        <w:t xml:space="preserve"> </w:t>
      </w:r>
      <w:r w:rsidR="008651C2" w:rsidRPr="008651C2">
        <w:t>+</w:t>
      </w:r>
      <w:r>
        <w:t xml:space="preserve"> </w:t>
      </w:r>
      <w:r w:rsidR="008651C2" w:rsidRPr="008651C2">
        <w:t>p(x&gt;2000)</w:t>
      </w:r>
      <w:r>
        <w:t xml:space="preserve"> </w:t>
      </w:r>
      <w:r w:rsidR="008651C2" w:rsidRPr="008651C2">
        <w:t>+</w:t>
      </w:r>
      <w:r>
        <w:t xml:space="preserve"> </w:t>
      </w:r>
      <w:r w:rsidR="008651C2" w:rsidRPr="008651C2">
        <w:t xml:space="preserve">p(x=3000) </w:t>
      </w:r>
    </w:p>
    <w:p w:rsidR="00AA5D00" w:rsidRDefault="008651C2" w:rsidP="00AA5D00">
      <w:pPr>
        <w:autoSpaceDE w:val="0"/>
        <w:autoSpaceDN w:val="0"/>
        <w:adjustRightInd w:val="0"/>
        <w:spacing w:after="0"/>
        <w:ind w:left="2160" w:firstLine="720"/>
      </w:pPr>
      <w:r w:rsidRPr="008651C2">
        <w:t xml:space="preserve">= 0.2+0.2+0.3+0.1 = 0.8 </w:t>
      </w:r>
    </w:p>
    <w:p w:rsidR="008651C2" w:rsidRDefault="008651C2" w:rsidP="00AA5D00">
      <w:pPr>
        <w:autoSpaceDE w:val="0"/>
        <w:autoSpaceDN w:val="0"/>
        <w:adjustRightInd w:val="0"/>
        <w:spacing w:after="0"/>
        <w:ind w:left="1440"/>
      </w:pPr>
      <w:r w:rsidRPr="008651C2">
        <w:t xml:space="preserve">this states that there </w:t>
      </w:r>
      <w:r w:rsidR="00AA5D00" w:rsidRPr="008651C2">
        <w:t>are</w:t>
      </w:r>
      <w:r w:rsidRPr="008651C2">
        <w:t xml:space="preserve"> a good 80% chances for this venture to be making a profit</w:t>
      </w:r>
    </w:p>
    <w:p w:rsidR="008651C2" w:rsidRDefault="008651C2" w:rsidP="008651C2">
      <w:pPr>
        <w:pStyle w:val="ListParagraph"/>
        <w:autoSpaceDE w:val="0"/>
        <w:autoSpaceDN w:val="0"/>
        <w:adjustRightInd w:val="0"/>
        <w:spacing w:after="0"/>
        <w:ind w:left="1440"/>
      </w:pPr>
    </w:p>
    <w:p w:rsidR="000E22B2" w:rsidRDefault="000E22B2" w:rsidP="000E22B2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/>
      </w:pPr>
      <w:r>
        <w:t>What is the long-term average earning of business ventures of this kind? Explain</w:t>
      </w:r>
    </w:p>
    <w:p w:rsidR="008651C2" w:rsidRDefault="008651C2" w:rsidP="008651C2">
      <w:pPr>
        <w:pStyle w:val="ListParagraph"/>
        <w:autoSpaceDE w:val="0"/>
        <w:autoSpaceDN w:val="0"/>
        <w:adjustRightInd w:val="0"/>
        <w:spacing w:after="0"/>
        <w:ind w:left="1440"/>
      </w:pPr>
      <w:r>
        <w:t>Ans:</w:t>
      </w:r>
    </w:p>
    <w:p w:rsidR="001F35A7" w:rsidRDefault="001F35A7" w:rsidP="008651C2">
      <w:pPr>
        <w:pStyle w:val="ListParagraph"/>
        <w:autoSpaceDE w:val="0"/>
        <w:autoSpaceDN w:val="0"/>
        <w:adjustRightInd w:val="0"/>
        <w:spacing w:after="0"/>
        <w:ind w:left="1440"/>
      </w:pPr>
      <w:r w:rsidRPr="001F35A7">
        <w:t xml:space="preserve">The long-term average is Expected value </w:t>
      </w:r>
      <w:proofErr w:type="gramStart"/>
      <w:r w:rsidRPr="001F35A7">
        <w:t>=  800</w:t>
      </w:r>
      <w:proofErr w:type="gramEnd"/>
      <w:r w:rsidRPr="001F35A7">
        <w:t xml:space="preserve"> which means on an average the returns will be + 800$</w:t>
      </w:r>
    </w:p>
    <w:p w:rsidR="001F35A7" w:rsidRDefault="001F35A7" w:rsidP="008651C2">
      <w:pPr>
        <w:pStyle w:val="ListParagraph"/>
        <w:autoSpaceDE w:val="0"/>
        <w:autoSpaceDN w:val="0"/>
        <w:adjustRightInd w:val="0"/>
        <w:spacing w:after="0"/>
        <w:ind w:left="1440"/>
      </w:pPr>
    </w:p>
    <w:p w:rsidR="000E22B2" w:rsidRDefault="000E22B2" w:rsidP="000E22B2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/>
      </w:pPr>
      <w:r>
        <w:t>What is the good measure of the risk involved in a venture of this kind? Compute this measure</w:t>
      </w:r>
    </w:p>
    <w:p w:rsidR="00D9206D" w:rsidRDefault="001F35A7" w:rsidP="001F35A7">
      <w:pPr>
        <w:pStyle w:val="ListParagraph"/>
        <w:autoSpaceDE w:val="0"/>
        <w:autoSpaceDN w:val="0"/>
        <w:adjustRightInd w:val="0"/>
        <w:spacing w:after="0"/>
        <w:ind w:left="1440"/>
      </w:pPr>
      <w:r>
        <w:t xml:space="preserve">Ans: </w:t>
      </w:r>
    </w:p>
    <w:p w:rsidR="00D9206D" w:rsidRDefault="00D9206D" w:rsidP="00D9206D">
      <w:pPr>
        <w:pStyle w:val="ListParagraph"/>
        <w:autoSpaceDE w:val="0"/>
        <w:autoSpaceDN w:val="0"/>
        <w:adjustRightInd w:val="0"/>
        <w:spacing w:after="0"/>
        <w:ind w:left="1440"/>
      </w:pPr>
      <w:r>
        <w:t xml:space="preserve">The standard deviation </w:t>
      </w:r>
      <w:r>
        <w:t>/</w:t>
      </w:r>
      <w:r w:rsidRPr="00D9206D">
        <w:t xml:space="preserve"> </w:t>
      </w:r>
      <w:r>
        <w:t>v</w:t>
      </w:r>
      <w:r w:rsidRPr="001F35A7">
        <w:t>ariance</w:t>
      </w:r>
      <w:r>
        <w:t xml:space="preserve"> </w:t>
      </w:r>
      <w:r>
        <w:t>gives an indication of how spread out the possible outcomes are from the expected value. A higher standard deviation</w:t>
      </w:r>
      <w:r>
        <w:t xml:space="preserve"> </w:t>
      </w:r>
      <w:r>
        <w:t>/</w:t>
      </w:r>
      <w:r w:rsidRPr="00D9206D">
        <w:t xml:space="preserve"> </w:t>
      </w:r>
      <w:r>
        <w:t>v</w:t>
      </w:r>
      <w:r w:rsidRPr="001F35A7">
        <w:t>ariance</w:t>
      </w:r>
      <w:r>
        <w:t xml:space="preserve"> implies greater variability or risk.</w:t>
      </w:r>
    </w:p>
    <w:p w:rsidR="00D9206D" w:rsidRDefault="00D9206D" w:rsidP="001F35A7">
      <w:pPr>
        <w:pStyle w:val="ListParagraph"/>
        <w:autoSpaceDE w:val="0"/>
        <w:autoSpaceDN w:val="0"/>
        <w:adjustRightInd w:val="0"/>
        <w:spacing w:after="0"/>
        <w:ind w:left="1440"/>
      </w:pPr>
      <w:r w:rsidRPr="00D9206D">
        <w:rPr>
          <w:position w:val="-14"/>
        </w:rPr>
        <w:object w:dxaOrig="1820" w:dyaOrig="400">
          <v:shape id="_x0000_i1038" type="#_x0000_t75" style="width:90.75pt;height:20.25pt" o:ole="">
            <v:imagedata r:id="rId12" o:title=""/>
          </v:shape>
          <o:OLEObject Type="Embed" ProgID="Equation.DSMT4" ShapeID="_x0000_i1038" DrawAspect="Content" ObjectID="_1761398223" r:id="rId13"/>
        </w:object>
      </w:r>
      <w:r>
        <w:t>= 800</w:t>
      </w:r>
    </w:p>
    <w:p w:rsidR="00D9206D" w:rsidRDefault="00D9206D" w:rsidP="001F35A7">
      <w:pPr>
        <w:pStyle w:val="ListParagraph"/>
        <w:autoSpaceDE w:val="0"/>
        <w:autoSpaceDN w:val="0"/>
        <w:adjustRightInd w:val="0"/>
        <w:spacing w:after="0"/>
        <w:ind w:left="1440"/>
      </w:pPr>
      <w:r w:rsidRPr="00D9206D">
        <w:rPr>
          <w:position w:val="-14"/>
        </w:rPr>
        <w:object w:dxaOrig="2260" w:dyaOrig="440">
          <v:shape id="_x0000_i1043" type="#_x0000_t75" style="width:113.25pt;height:21.75pt" o:ole="">
            <v:imagedata r:id="rId14" o:title=""/>
          </v:shape>
          <o:OLEObject Type="Embed" ProgID="Equation.DSMT4" ShapeID="_x0000_i1043" DrawAspect="Content" ObjectID="_1761398224" r:id="rId15"/>
        </w:object>
      </w:r>
      <w:r>
        <w:t xml:space="preserve">= </w:t>
      </w:r>
      <w:r w:rsidRPr="00D9206D">
        <w:t>2800000</w:t>
      </w:r>
    </w:p>
    <w:p w:rsidR="00ED4082" w:rsidRDefault="00D9206D" w:rsidP="00D9206D">
      <w:pPr>
        <w:pStyle w:val="ListParagraph"/>
        <w:autoSpaceDE w:val="0"/>
        <w:autoSpaceDN w:val="0"/>
        <w:adjustRightInd w:val="0"/>
        <w:spacing w:after="0"/>
        <w:ind w:left="1440"/>
      </w:pPr>
      <w:r w:rsidRPr="00D9206D">
        <w:rPr>
          <w:position w:val="-10"/>
        </w:rPr>
        <w:object w:dxaOrig="2680" w:dyaOrig="360">
          <v:shape id="_x0000_i1053" type="#_x0000_t75" style="width:134.25pt;height:18pt" o:ole="">
            <v:imagedata r:id="rId16" o:title=""/>
          </v:shape>
          <o:OLEObject Type="Embed" ProgID="Equation.DSMT4" ShapeID="_x0000_i1053" DrawAspect="Content" ObjectID="_1761398225" r:id="rId17"/>
        </w:object>
      </w:r>
      <w:r>
        <w:t xml:space="preserve"> = </w:t>
      </w:r>
      <w:r w:rsidRPr="00D9206D">
        <w:t>2160000</w:t>
      </w:r>
    </w:p>
    <w:p w:rsidR="00D9206D" w:rsidRDefault="00D9206D" w:rsidP="00D9206D">
      <w:pPr>
        <w:pStyle w:val="ListParagraph"/>
        <w:autoSpaceDE w:val="0"/>
        <w:autoSpaceDN w:val="0"/>
        <w:adjustRightInd w:val="0"/>
        <w:spacing w:after="0"/>
        <w:ind w:left="1440"/>
      </w:pPr>
      <w:r>
        <w:t>standard deviation</w:t>
      </w:r>
      <w:r>
        <w:t>=1469.7</w:t>
      </w:r>
    </w:p>
    <w:sectPr w:rsidR="00D9206D" w:rsidSect="000E22B2">
      <w:footerReference w:type="default" r:id="rId18"/>
      <w:pgSz w:w="12240" w:h="15840"/>
      <w:pgMar w:top="900" w:right="1440" w:bottom="990" w:left="1440" w:header="72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1689D" w:rsidRDefault="0041689D">
      <w:pPr>
        <w:spacing w:after="0" w:line="240" w:lineRule="auto"/>
      </w:pPr>
      <w:r>
        <w:separator/>
      </w:r>
    </w:p>
  </w:endnote>
  <w:endnote w:type="continuationSeparator" w:id="0">
    <w:p w:rsidR="0041689D" w:rsidRDefault="0041689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skervilleBE-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6EA9" w:rsidRPr="00BD6EA9" w:rsidRDefault="000E22B2" w:rsidP="00BD6EA9">
    <w:pPr>
      <w:pStyle w:val="Footer"/>
      <w:ind w:left="-1260"/>
      <w:rPr>
        <w:i/>
        <w:sz w:val="20"/>
      </w:rPr>
    </w:pPr>
    <w:r w:rsidRPr="00BD6EA9">
      <w:rPr>
        <w:sz w:val="20"/>
      </w:rPr>
      <w:t xml:space="preserve">Questions referred to from </w:t>
    </w:r>
    <w:proofErr w:type="spellStart"/>
    <w:r w:rsidRPr="00BD6EA9">
      <w:rPr>
        <w:i/>
        <w:sz w:val="20"/>
      </w:rPr>
      <w:t>Aczel</w:t>
    </w:r>
    <w:proofErr w:type="spellEnd"/>
    <w:r w:rsidRPr="00BD6EA9">
      <w:rPr>
        <w:i/>
        <w:sz w:val="20"/>
      </w:rPr>
      <w:t xml:space="preserve"> A., </w:t>
    </w:r>
    <w:proofErr w:type="spellStart"/>
    <w:r w:rsidRPr="00BD6EA9">
      <w:rPr>
        <w:i/>
        <w:sz w:val="20"/>
      </w:rPr>
      <w:t>Sounderpandian</w:t>
    </w:r>
    <w:proofErr w:type="spellEnd"/>
    <w:r w:rsidRPr="00BD6EA9">
      <w:rPr>
        <w:i/>
        <w:sz w:val="20"/>
      </w:rPr>
      <w:t xml:space="preserve"> J., Complete Business Statistics (7ed.)</w:t>
    </w:r>
  </w:p>
  <w:p w:rsidR="00BD6EA9" w:rsidRDefault="0041689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1689D" w:rsidRDefault="0041689D">
      <w:pPr>
        <w:spacing w:after="0" w:line="240" w:lineRule="auto"/>
      </w:pPr>
      <w:r>
        <w:separator/>
      </w:r>
    </w:p>
  </w:footnote>
  <w:footnote w:type="continuationSeparator" w:id="0">
    <w:p w:rsidR="0041689D" w:rsidRDefault="0041689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EB5427"/>
    <w:multiLevelType w:val="hybridMultilevel"/>
    <w:tmpl w:val="D76263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8ED70D9"/>
    <w:multiLevelType w:val="hybridMultilevel"/>
    <w:tmpl w:val="117867D4"/>
    <w:lvl w:ilvl="0" w:tplc="FB3853A4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F767C66"/>
    <w:multiLevelType w:val="hybridMultilevel"/>
    <w:tmpl w:val="BBF8A27E"/>
    <w:lvl w:ilvl="0" w:tplc="D7DA549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63707EB1"/>
    <w:multiLevelType w:val="hybridMultilevel"/>
    <w:tmpl w:val="80D861BA"/>
    <w:lvl w:ilvl="0" w:tplc="40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4" w15:restartNumberingAfterBreak="0">
    <w:nsid w:val="6BF853A5"/>
    <w:multiLevelType w:val="hybridMultilevel"/>
    <w:tmpl w:val="58C29F0E"/>
    <w:lvl w:ilvl="0" w:tplc="26CCE3A2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E22B2"/>
    <w:rsid w:val="000E22B2"/>
    <w:rsid w:val="001F2188"/>
    <w:rsid w:val="001F35A7"/>
    <w:rsid w:val="002B7358"/>
    <w:rsid w:val="00310065"/>
    <w:rsid w:val="00365E9D"/>
    <w:rsid w:val="003771C6"/>
    <w:rsid w:val="0041689D"/>
    <w:rsid w:val="00453EB7"/>
    <w:rsid w:val="004A5819"/>
    <w:rsid w:val="004B2EBF"/>
    <w:rsid w:val="00505DD1"/>
    <w:rsid w:val="00506BC4"/>
    <w:rsid w:val="005723A6"/>
    <w:rsid w:val="00580E0B"/>
    <w:rsid w:val="00614CA4"/>
    <w:rsid w:val="008651C2"/>
    <w:rsid w:val="008B5FFA"/>
    <w:rsid w:val="00933EA3"/>
    <w:rsid w:val="00A61293"/>
    <w:rsid w:val="00AA5D00"/>
    <w:rsid w:val="00AC642C"/>
    <w:rsid w:val="00AF65C6"/>
    <w:rsid w:val="00B964EB"/>
    <w:rsid w:val="00D9206D"/>
    <w:rsid w:val="00E439F4"/>
    <w:rsid w:val="00E7666B"/>
    <w:rsid w:val="00F55BC1"/>
    <w:rsid w:val="00FA0D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6086652"/>
  <w15:docId w15:val="{EA9353DD-8551-423C-8CE2-78E9DFCAEB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E22B2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E22B2"/>
    <w:pPr>
      <w:ind w:left="720"/>
      <w:contextualSpacing/>
    </w:pPr>
  </w:style>
  <w:style w:type="table" w:styleId="TableGrid">
    <w:name w:val="Table Grid"/>
    <w:basedOn w:val="TableNormal"/>
    <w:uiPriority w:val="59"/>
    <w:rsid w:val="000E22B2"/>
    <w:pPr>
      <w:spacing w:after="0" w:line="240" w:lineRule="auto"/>
    </w:pPr>
    <w:rPr>
      <w:rFonts w:eastAsiaTheme="minorEastAsia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Footer">
    <w:name w:val="footer"/>
    <w:basedOn w:val="Normal"/>
    <w:link w:val="FooterChar"/>
    <w:uiPriority w:val="99"/>
    <w:unhideWhenUsed/>
    <w:rsid w:val="000E22B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E22B2"/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E22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22B2"/>
    <w:rPr>
      <w:rFonts w:ascii="Tahoma" w:eastAsiaTheme="minorEastAsi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46004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5</Pages>
  <Words>710</Words>
  <Characters>4049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yali Suhas Phadke</dc:creator>
  <cp:lastModifiedBy>AFSAL KP</cp:lastModifiedBy>
  <cp:revision>14</cp:revision>
  <dcterms:created xsi:type="dcterms:W3CDTF">2023-11-13T08:09:00Z</dcterms:created>
  <dcterms:modified xsi:type="dcterms:W3CDTF">2023-11-13T1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